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67" r:id="rId6"/>
    <p:sldId id="259" r:id="rId7"/>
    <p:sldId id="260" r:id="rId8"/>
    <p:sldId id="269" r:id="rId9"/>
    <p:sldId id="261" r:id="rId10"/>
    <p:sldId id="270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374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16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&#1059;&#1063;&#1025;&#1041;&#1040;\&#1052;&#1048;&#1060;&#1048;\&#1040;&#1057;&#1055;&#1048;&#1056;&#1040;&#1053;&#1058;&#1059;&#1056;&#1040;\&#1057;&#1090;&#1072;&#1090;&#1100;&#1080;\&#1044;&#1083;&#1103;_&#1078;&#1091;&#1088;&#1085;&#1072;&#1083;&#1072;_&#1053;&#1048;&#1071;&#1059;%20&#1052;&#1048;&#1060;&#1048;\&#1050;&#1086;&#1101;&#1092;.%20&#1088;&#1072;&#1089;&#1087;&#1088;&#1077;&#1076;&#1077;&#1083;&#1077;&#1085;&#1080;&#1103;%20&#1086;&#1090;%20&#1074;&#1088;&#1077;&#1084;&#1077;&#1085;&#1080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79256386130171"/>
          <c:y val="5.8687289993978063E-2"/>
          <c:w val="0.80073829532588536"/>
          <c:h val="0.79129261966663467"/>
        </c:manualLayout>
      </c:layout>
      <c:scatterChart>
        <c:scatterStyle val="lineMarker"/>
        <c:varyColors val="0"/>
        <c:ser>
          <c:idx val="0"/>
          <c:order val="0"/>
          <c:tx>
            <c:v>ТОДГА №1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accent2"/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0"/>
          </c:trendline>
          <c:xVal>
            <c:numRef>
              <c:f>'100'!$B$9:$B$14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60</c:v>
                </c:pt>
                <c:pt idx="3">
                  <c:v>180</c:v>
                </c:pt>
                <c:pt idx="4">
                  <c:v>240</c:v>
                </c:pt>
                <c:pt idx="5">
                  <c:v>300</c:v>
                </c:pt>
              </c:numCache>
            </c:numRef>
          </c:xVal>
          <c:yVal>
            <c:numRef>
              <c:f>'100'!$L$9:$L$14</c:f>
              <c:numCache>
                <c:formatCode>General</c:formatCode>
                <c:ptCount val="6"/>
                <c:pt idx="0">
                  <c:v>1E-4</c:v>
                </c:pt>
                <c:pt idx="1">
                  <c:v>0.6</c:v>
                </c:pt>
                <c:pt idx="2">
                  <c:v>4</c:v>
                </c:pt>
                <c:pt idx="3">
                  <c:v>10</c:v>
                </c:pt>
                <c:pt idx="4">
                  <c:v>18</c:v>
                </c:pt>
                <c:pt idx="5">
                  <c:v>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93A-40D2-86CE-1C6228967E15}"/>
            </c:ext>
          </c:extLst>
        </c:ser>
        <c:ser>
          <c:idx val="1"/>
          <c:order val="1"/>
          <c:tx>
            <c:v>ТОДГА AXION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9525" cap="rnd">
                <a:solidFill>
                  <a:srgbClr val="00B050"/>
                </a:solidFill>
                <a:prstDash val="solid"/>
              </a:ln>
              <a:effectLst/>
            </c:spPr>
            <c:trendlineType val="poly"/>
            <c:order val="3"/>
            <c:dispRSqr val="0"/>
            <c:dispEq val="0"/>
          </c:trendline>
          <c:xVal>
            <c:numRef>
              <c:f>'100'!$B$27:$B$32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60</c:v>
                </c:pt>
                <c:pt idx="3">
                  <c:v>180</c:v>
                </c:pt>
                <c:pt idx="4">
                  <c:v>240</c:v>
                </c:pt>
                <c:pt idx="5">
                  <c:v>300</c:v>
                </c:pt>
              </c:numCache>
            </c:numRef>
          </c:xVal>
          <c:yVal>
            <c:numRef>
              <c:f>'100'!$L$27:$L$32</c:f>
              <c:numCache>
                <c:formatCode>General</c:formatCode>
                <c:ptCount val="6"/>
                <c:pt idx="0">
                  <c:v>2.0000000000000001E-4</c:v>
                </c:pt>
                <c:pt idx="1">
                  <c:v>1</c:v>
                </c:pt>
                <c:pt idx="2">
                  <c:v>5</c:v>
                </c:pt>
                <c:pt idx="3">
                  <c:v>15</c:v>
                </c:pt>
                <c:pt idx="4">
                  <c:v>0.2</c:v>
                </c:pt>
                <c:pt idx="5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93A-40D2-86CE-1C6228967E15}"/>
            </c:ext>
          </c:extLst>
        </c:ser>
        <c:ser>
          <c:idx val="2"/>
          <c:order val="2"/>
          <c:tx>
            <c:v>ТОДГА №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9525" cap="rnd">
                <a:solidFill>
                  <a:srgbClr val="7030A0"/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0"/>
          </c:trendline>
          <c:xVal>
            <c:numRef>
              <c:f>'100'!$B$39:$B$44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60</c:v>
                </c:pt>
                <c:pt idx="3">
                  <c:v>180</c:v>
                </c:pt>
                <c:pt idx="4">
                  <c:v>240</c:v>
                </c:pt>
                <c:pt idx="5">
                  <c:v>300</c:v>
                </c:pt>
              </c:numCache>
            </c:numRef>
          </c:xVal>
          <c:yVal>
            <c:numRef>
              <c:f>'100'!$L$39:$L$44</c:f>
              <c:numCache>
                <c:formatCode>General</c:formatCode>
                <c:ptCount val="6"/>
                <c:pt idx="0">
                  <c:v>8.9999999999999998E-4</c:v>
                </c:pt>
                <c:pt idx="1">
                  <c:v>2</c:v>
                </c:pt>
                <c:pt idx="2">
                  <c:v>7</c:v>
                </c:pt>
                <c:pt idx="3">
                  <c:v>8</c:v>
                </c:pt>
                <c:pt idx="4">
                  <c:v>21</c:v>
                </c:pt>
                <c:pt idx="5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93A-40D2-86CE-1C6228967E15}"/>
            </c:ext>
          </c:extLst>
        </c:ser>
        <c:ser>
          <c:idx val="3"/>
          <c:order val="3"/>
          <c:tx>
            <c:v>ТОДГА №3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trendline>
            <c:spPr>
              <a:ln w="9525" cap="rnd">
                <a:solidFill>
                  <a:srgbClr val="00B0F0"/>
                </a:solidFill>
                <a:prstDash val="solid"/>
              </a:ln>
              <a:effectLst/>
            </c:spPr>
            <c:trendlineType val="poly"/>
            <c:order val="6"/>
            <c:dispRSqr val="0"/>
            <c:dispEq val="0"/>
          </c:trendline>
          <c:xVal>
            <c:numRef>
              <c:f>'100'!$B$55:$B$60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60</c:v>
                </c:pt>
                <c:pt idx="3">
                  <c:v>180</c:v>
                </c:pt>
                <c:pt idx="4">
                  <c:v>240</c:v>
                </c:pt>
                <c:pt idx="5">
                  <c:v>300</c:v>
                </c:pt>
              </c:numCache>
            </c:numRef>
          </c:xVal>
          <c:yVal>
            <c:numRef>
              <c:f>'100'!$L$55:$L$60</c:f>
              <c:numCache>
                <c:formatCode>General</c:formatCode>
                <c:ptCount val="6"/>
                <c:pt idx="0">
                  <c:v>6.9999999999999999E-4</c:v>
                </c:pt>
                <c:pt idx="1">
                  <c:v>4</c:v>
                </c:pt>
                <c:pt idx="2">
                  <c:v>20</c:v>
                </c:pt>
                <c:pt idx="3">
                  <c:v>51</c:v>
                </c:pt>
                <c:pt idx="4">
                  <c:v>65</c:v>
                </c:pt>
                <c:pt idx="5">
                  <c:v>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93A-40D2-86CE-1C6228967E15}"/>
            </c:ext>
          </c:extLst>
        </c:ser>
        <c:ser>
          <c:idx val="4"/>
          <c:order val="4"/>
          <c:tx>
            <c:v>ТОДГА №7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trendline>
            <c:spPr>
              <a:ln w="9525" cap="rnd">
                <a:solidFill>
                  <a:srgbClr val="FF0000"/>
                </a:solidFill>
                <a:prstDash val="solid"/>
              </a:ln>
              <a:effectLst/>
            </c:spPr>
            <c:trendlineType val="poly"/>
            <c:order val="3"/>
            <c:dispRSqr val="0"/>
            <c:dispEq val="0"/>
          </c:trendline>
          <c:xVal>
            <c:numRef>
              <c:f>'100'!$B$70:$B$75</c:f>
              <c:numCache>
                <c:formatCode>General</c:formatCode>
                <c:ptCount val="6"/>
                <c:pt idx="0">
                  <c:v>10</c:v>
                </c:pt>
                <c:pt idx="1">
                  <c:v>20</c:v>
                </c:pt>
                <c:pt idx="2">
                  <c:v>60</c:v>
                </c:pt>
                <c:pt idx="3">
                  <c:v>180</c:v>
                </c:pt>
                <c:pt idx="4">
                  <c:v>240</c:v>
                </c:pt>
                <c:pt idx="5">
                  <c:v>300</c:v>
                </c:pt>
              </c:numCache>
            </c:numRef>
          </c:xVal>
          <c:yVal>
            <c:numRef>
              <c:f>'100'!$L$70:$L$75</c:f>
              <c:numCache>
                <c:formatCode>General</c:formatCode>
                <c:ptCount val="6"/>
                <c:pt idx="0">
                  <c:v>5.9999999999999995E-4</c:v>
                </c:pt>
                <c:pt idx="1">
                  <c:v>2</c:v>
                </c:pt>
                <c:pt idx="2">
                  <c:v>12</c:v>
                </c:pt>
                <c:pt idx="3">
                  <c:v>49</c:v>
                </c:pt>
                <c:pt idx="4">
                  <c:v>53</c:v>
                </c:pt>
                <c:pt idx="5">
                  <c:v>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693A-40D2-86CE-1C6228967E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7114504"/>
        <c:axId val="287117248"/>
      </c:scatterChart>
      <c:valAx>
        <c:axId val="287114504"/>
        <c:scaling>
          <c:orientation val="minMax"/>
          <c:max val="3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i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2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ин</a:t>
                </a:r>
                <a:endParaRPr lang="ru-RU" sz="12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45532951388888887"/>
              <c:y val="0.900214285714285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low"/>
        <c:spPr>
          <a:solidFill>
            <a:schemeClr val="bg1"/>
          </a:solidFill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87117248"/>
        <c:crosses val="autoZero"/>
        <c:crossBetween val="midCat"/>
      </c:valAx>
      <c:valAx>
        <c:axId val="287117248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ru-RU" sz="120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эффициент</a:t>
                </a:r>
                <a:r>
                  <a:rPr lang="ru-RU" sz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азделения</a:t>
                </a:r>
                <a:endParaRPr lang="ru-RU" sz="120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2871145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2987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513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2946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284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2439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732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5809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68172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306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4170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5057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8763A-2DB5-4ACD-B494-3EC2894B49E6}" type="datetimeFigureOut">
              <a:rPr lang="ru-RU" smtClean="0"/>
              <a:t>19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D34E1-B24E-4920-A16C-855EF9D28AB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3781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971949" y="2013438"/>
            <a:ext cx="828867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ы аналитического контроля америция-241 и урана в процессе их сорбции на твердофазном экстрагенте на основе ТОДГ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9961685" y="4375191"/>
            <a:ext cx="2063262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вторы</a:t>
            </a:r>
            <a:r>
              <a:rPr 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ru-RU" sz="24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.А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авельев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.В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лочкова</a:t>
            </a: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.И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чков</a:t>
            </a:r>
            <a:endParaRPr lang="ru-RU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9" y="79131"/>
            <a:ext cx="2207107" cy="226841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4961" y="300503"/>
            <a:ext cx="2500941" cy="1825669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707859" y="6155486"/>
            <a:ext cx="2336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осква – 2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7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07730" y="1072661"/>
            <a:ext cx="11746523" cy="2349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работе описаны методы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тического контроля массопереноса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дионуклидов при их сорбции на ТВЭКС ТОДГА. Корректность и достоверность полученных результатов исследования </a:t>
            </a: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опереноса радионуклидов обеспечивается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indent="449580" algn="just">
              <a:spcAft>
                <a:spcPts val="800"/>
              </a:spcAft>
            </a:pPr>
            <a:endParaRPr lang="ru-RU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44061" y="3028800"/>
            <a:ext cx="10999176" cy="2677656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540000" lvl="0" indent="-5400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рректным применением методик выполнения измерений радиационного контроля;</a:t>
            </a:r>
          </a:p>
          <a:p>
            <a:pPr marL="540000" lvl="0" indent="-7200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нением поверенных средств измерений радиационного контроля;</a:t>
            </a:r>
          </a:p>
          <a:p>
            <a:pPr marL="540000" lvl="0" indent="-7200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пользованием передовых информационных технологий, апробированных программных средств для обработки </a:t>
            </a:r>
            <a:r>
              <a:rPr lang="ru-R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нных</a:t>
            </a:r>
            <a:endParaRPr lang="ru-RU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48762" y="294590"/>
            <a:ext cx="12191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91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1" y="-72516"/>
            <a:ext cx="12192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0825" algn="ctr">
              <a:spcBef>
                <a:spcPct val="0"/>
              </a:spcBef>
            </a:pPr>
            <a:r>
              <a:rPr lang="ru-RU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следуемые опытные модифицированные образцы ТВЭКС ТОДГА </a:t>
            </a:r>
          </a:p>
        </p:txBody>
      </p:sp>
      <p:pic>
        <p:nvPicPr>
          <p:cNvPr id="3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206" y="1193170"/>
            <a:ext cx="4764580" cy="183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437206" y="2716582"/>
            <a:ext cx="42568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 – Структура N, N, N’, N’ –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траоктилдигликольамида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ТОДГА)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84" y="3875810"/>
            <a:ext cx="3154483" cy="2268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054" y="3895220"/>
            <a:ext cx="3156001" cy="226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742" y="3897367"/>
            <a:ext cx="3187765" cy="226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1999824" y="6161701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а)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840160" y="6161701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)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9734382" y="6092451"/>
            <a:ext cx="92998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50000"/>
              </a:lnSpc>
              <a:spcAft>
                <a:spcPts val="0"/>
              </a:spcAft>
            </a:pP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в)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168435" y="6350169"/>
            <a:ext cx="585512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Изображение образцов 1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а)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б)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7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в)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393901"/>
              </p:ext>
            </p:extLst>
          </p:nvPr>
        </p:nvGraphicFramePr>
        <p:xfrm>
          <a:off x="5117123" y="1534206"/>
          <a:ext cx="6687384" cy="226523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01428">
                  <a:extLst>
                    <a:ext uri="{9D8B030D-6E8A-4147-A177-3AD203B41FA5}">
                      <a16:colId xmlns:a16="http://schemas.microsoft.com/office/drawing/2014/main" val="2360490856"/>
                    </a:ext>
                  </a:extLst>
                </a:gridCol>
                <a:gridCol w="1319741">
                  <a:extLst>
                    <a:ext uri="{9D8B030D-6E8A-4147-A177-3AD203B41FA5}">
                      <a16:colId xmlns:a16="http://schemas.microsoft.com/office/drawing/2014/main" val="3086411544"/>
                    </a:ext>
                  </a:extLst>
                </a:gridCol>
                <a:gridCol w="1330278">
                  <a:extLst>
                    <a:ext uri="{9D8B030D-6E8A-4147-A177-3AD203B41FA5}">
                      <a16:colId xmlns:a16="http://schemas.microsoft.com/office/drawing/2014/main" val="1722173527"/>
                    </a:ext>
                  </a:extLst>
                </a:gridCol>
                <a:gridCol w="1517634">
                  <a:extLst>
                    <a:ext uri="{9D8B030D-6E8A-4147-A177-3AD203B41FA5}">
                      <a16:colId xmlns:a16="http://schemas.microsoft.com/office/drawing/2014/main" val="4055932728"/>
                    </a:ext>
                  </a:extLst>
                </a:gridCol>
                <a:gridCol w="1518303">
                  <a:extLst>
                    <a:ext uri="{9D8B030D-6E8A-4147-A177-3AD203B41FA5}">
                      <a16:colId xmlns:a16="http://schemas.microsoft.com/office/drawing/2014/main" val="563334403"/>
                    </a:ext>
                  </a:extLst>
                </a:gridCol>
              </a:tblGrid>
              <a:tr h="10052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разец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ункционал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ристость, %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дельная площадь зерна, м</a:t>
                      </a:r>
                      <a:r>
                        <a:rPr lang="ru-RU" sz="1600" b="0" i="0" baseline="30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г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ий диаметр зерна, мм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487042"/>
                  </a:ext>
                </a:extLst>
              </a:tr>
              <a:tr h="11679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i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 b="0" i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тионит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тионит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йтральный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7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r>
                        <a:rPr lang="en-US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8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2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i="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ru-RU" sz="1600" b="0" i="0" dirty="0">
                        <a:ln>
                          <a:solidFill>
                            <a:schemeClr val="tx1"/>
                          </a:solidFill>
                        </a:ln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054359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5020408" y="912740"/>
            <a:ext cx="67840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1.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которые характеристик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уемых образцов ТВЭКС ТОДГА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05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97722" y="13477"/>
            <a:ext cx="118772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изучения кинетики сорбции америция-241 и урана были приготовлены два модельных раствора ЖРО в соответствии с их предполагаемым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ом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aNO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г/л или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aNO</a:t>
            </a:r>
            <a:r>
              <a:rPr lang="ru-RU" sz="2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/л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с содержанием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~ 1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г/л (1000 Бк)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241 ~ 0,04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г/л (5000000 Бк)</a:t>
            </a:r>
          </a:p>
        </p:txBody>
      </p:sp>
      <p:pic>
        <p:nvPicPr>
          <p:cNvPr id="4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91" y="1952469"/>
            <a:ext cx="8075841" cy="48076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8273562" y="2137627"/>
            <a:ext cx="391843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en-US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Схема исследования процесса 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ссопереноса радионуклидов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– ёмкостный 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актор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определение активности 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мериция-241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определение содержания 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рана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98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Am-2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11" y="70339"/>
            <a:ext cx="11227776" cy="629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-1" y="6339254"/>
            <a:ext cx="12191999" cy="518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Спектр америция-241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60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41" y="1092985"/>
            <a:ext cx="5775158" cy="350984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 descr="C:\Users\Александр Савельев\AppData\Local\Microsoft\Windows\INetCache\Content.Word\Рис.5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295" y="1092984"/>
            <a:ext cx="5855368" cy="350984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73841" y="4999548"/>
            <a:ext cx="577515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Рисунок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– Масс–спектрометр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ICP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MS SOLA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фирмы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Finniga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MAT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411742" y="4999548"/>
            <a:ext cx="66519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450215"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исунок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нтерфейс программы масс-спектрометра со спектром природного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рана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24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7598" y="423310"/>
            <a:ext cx="117377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чета содержания америция-241 и урана в ТВЭКС ТОДГА, в соответствии с материальным балансом, использовали следующие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ы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72120" y="1342902"/>
            <a:ext cx="4372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нцентрация радионуклида в 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разце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5797"/>
              </p:ext>
            </p:extLst>
          </p:nvPr>
        </p:nvGraphicFramePr>
        <p:xfrm>
          <a:off x="772120" y="1869335"/>
          <a:ext cx="4932571" cy="555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" imgW="2527300" imgH="266700" progId="Equation.DSMT4">
                  <p:embed/>
                </p:oleObj>
              </mc:Choice>
              <mc:Fallback>
                <p:oleObj name="Equation" r:id="rId3" imgW="2527300" imgH="2667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20" y="1869335"/>
                        <a:ext cx="4932571" cy="555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772120" y="2666818"/>
            <a:ext cx="331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пределения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15224"/>
              </p:ext>
            </p:extLst>
          </p:nvPr>
        </p:nvGraphicFramePr>
        <p:xfrm>
          <a:off x="772120" y="3101836"/>
          <a:ext cx="4101316" cy="73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5" imgW="1333500" imgH="241300" progId="Equation.DSMT4">
                  <p:embed/>
                </p:oleObj>
              </mc:Choice>
              <mc:Fallback>
                <p:oleObj name="Equation" r:id="rId5" imgW="1333500" imgH="24130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20" y="3101836"/>
                        <a:ext cx="4101316" cy="732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219758" y="1756411"/>
            <a:ext cx="2935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</a:t>
            </a:r>
            <a:r>
              <a:rPr lang="ru-RU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зделения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b="1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02756"/>
              </p:ext>
            </p:extLst>
          </p:nvPr>
        </p:nvGraphicFramePr>
        <p:xfrm>
          <a:off x="6800463" y="2297767"/>
          <a:ext cx="3952874" cy="7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463" y="2297767"/>
                        <a:ext cx="3952874" cy="7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27598" y="4206332"/>
            <a:ext cx="118686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расчёта коэффициентов диффузии была использована модель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елево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диффузии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ограниченного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ъема в сферическое тело, основанная на связи динамики заполнения емкости сорбента и времени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рбции </a:t>
            </a: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401955" algn="just">
              <a:lnSpc>
                <a:spcPct val="150000"/>
              </a:lnSpc>
              <a:spcAft>
                <a:spcPts val="0"/>
              </a:spcAft>
            </a:pPr>
            <a:endParaRPr lang="en-US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6181" y="5280991"/>
            <a:ext cx="3397597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401955" algn="just">
              <a:lnSpc>
                <a:spcPct val="150000"/>
              </a:lnSpc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равнение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ойд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2885"/>
              </p:ext>
            </p:extLst>
          </p:nvPr>
        </p:nvGraphicFramePr>
        <p:xfrm>
          <a:off x="3581682" y="4919103"/>
          <a:ext cx="6437561" cy="133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9" imgW="2082800" imgH="457200" progId="Equation.DSMT4">
                  <p:embed/>
                </p:oleObj>
              </mc:Choice>
              <mc:Fallback>
                <p:oleObj name="Equation" r:id="rId9" imgW="2082800" imgH="4572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682" y="4919103"/>
                        <a:ext cx="6437561" cy="1331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5946422" y="196250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</a:rPr>
              <a:t>(1)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946422" y="331735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</a:rPr>
              <a:t>(2)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11011011" y="2511576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</a:rPr>
              <a:t>(3)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830741" y="5413132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</a:rPr>
              <a:t>(4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9674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91305"/>
            <a:ext cx="1219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следования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а сорбции америция-241 и урана с использованием ТВЭКС ТОДГА на модельных растворах ЖРО в статическом режиме</a:t>
            </a:r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526061527"/>
              </p:ext>
            </p:extLst>
          </p:nvPr>
        </p:nvGraphicFramePr>
        <p:xfrm>
          <a:off x="5319345" y="1621020"/>
          <a:ext cx="6603023" cy="42808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16523" y="1654580"/>
            <a:ext cx="517867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разделения америций-241/уран падает через 240 минут контакта для всех исследуемых образцов, что свидетельствует о продолжающемся насыщени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ВЭКС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ураном при достижении равновесия по америцию-241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ru-RU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вновесная концентрация в фазе сорбента в образцах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есколько выше, чем в других образцах и, соответственно, выше коэффициент распределения.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45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254191"/>
              </p:ext>
            </p:extLst>
          </p:nvPr>
        </p:nvGraphicFramePr>
        <p:xfrm>
          <a:off x="336882" y="1122277"/>
          <a:ext cx="11559109" cy="5326032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50170">
                  <a:extLst>
                    <a:ext uri="{9D8B030D-6E8A-4147-A177-3AD203B41FA5}">
                      <a16:colId xmlns:a16="http://schemas.microsoft.com/office/drawing/2014/main" val="2046890068"/>
                    </a:ext>
                  </a:extLst>
                </a:gridCol>
                <a:gridCol w="5213482">
                  <a:extLst>
                    <a:ext uri="{9D8B030D-6E8A-4147-A177-3AD203B41FA5}">
                      <a16:colId xmlns:a16="http://schemas.microsoft.com/office/drawing/2014/main" val="2806154435"/>
                    </a:ext>
                  </a:extLst>
                </a:gridCol>
                <a:gridCol w="4395457">
                  <a:extLst>
                    <a:ext uri="{9D8B030D-6E8A-4147-A177-3AD203B41FA5}">
                      <a16:colId xmlns:a16="http://schemas.microsoft.com/office/drawing/2014/main" val="3221125257"/>
                    </a:ext>
                  </a:extLst>
                </a:gridCol>
              </a:tblGrid>
              <a:tr h="21304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разец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диффузии америция-241, </a:t>
                      </a: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 10</a:t>
                      </a:r>
                      <a:r>
                        <a:rPr lang="ru-RU" sz="3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м</a:t>
                      </a:r>
                      <a:r>
                        <a:rPr lang="ru-RU" sz="3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 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диффузии урана, </a:t>
                      </a:r>
                      <a:r>
                        <a:rPr lang="en-US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 10</a:t>
                      </a:r>
                      <a:r>
                        <a:rPr lang="ru-RU" sz="3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м</a:t>
                      </a:r>
                      <a:r>
                        <a:rPr lang="ru-RU" sz="3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c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2209270"/>
                  </a:ext>
                </a:extLst>
              </a:tr>
              <a:tr h="319561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ru-RU" sz="3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0396776"/>
                  </a:ext>
                </a:extLst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36882" y="388023"/>
            <a:ext cx="1155910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блица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эффициенты </a:t>
            </a:r>
            <a:r>
              <a:rPr kumimoji="0" lang="ru-RU" alt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левой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иффузии на образцах ТВЭКС ТОДГА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29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86915" y="188362"/>
            <a:ext cx="106566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ица </a:t>
            </a:r>
            <a:r>
              <a:rPr lang="ru-RU" alt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эффициент распределения америция-241, урана и коэффициенты их разделения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778747"/>
              </p:ext>
            </p:extLst>
          </p:nvPr>
        </p:nvGraphicFramePr>
        <p:xfrm>
          <a:off x="486915" y="1144692"/>
          <a:ext cx="10958973" cy="5317655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2566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751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521439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разец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аспределения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азделения </a:t>
                      </a: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-241/U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2162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мериция-241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</a:t>
                      </a: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на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4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0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75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7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3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3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745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</TotalTime>
  <Words>486</Words>
  <Application>Microsoft Office PowerPoint</Application>
  <PresentationFormat>Широкоэкранный</PresentationFormat>
  <Paragraphs>96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Савельев</dc:creator>
  <cp:lastModifiedBy>Александр Савельев</cp:lastModifiedBy>
  <cp:revision>32</cp:revision>
  <dcterms:created xsi:type="dcterms:W3CDTF">2020-11-18T09:15:14Z</dcterms:created>
  <dcterms:modified xsi:type="dcterms:W3CDTF">2020-11-19T11:32:21Z</dcterms:modified>
</cp:coreProperties>
</file>